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258" r:id="rId4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8" Type="http://schemas.openxmlformats.org/officeDocument/2006/relationships/image" Target="../media/image37.wmf"/><Relationship Id="rId17" Type="http://schemas.openxmlformats.org/officeDocument/2006/relationships/image" Target="../media/image36.wmf"/><Relationship Id="rId16" Type="http://schemas.openxmlformats.org/officeDocument/2006/relationships/image" Target="../media/image35.wmf"/><Relationship Id="rId15" Type="http://schemas.openxmlformats.org/officeDocument/2006/relationships/image" Target="../media/image34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0" Type="http://schemas.openxmlformats.org/officeDocument/2006/relationships/vmlDrawing" Target="../drawings/vmlDrawing7.vml"/><Relationship Id="rId4" Type="http://schemas.openxmlformats.org/officeDocument/2006/relationships/image" Target="../media/image21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7.wmf"/><Relationship Id="rId37" Type="http://schemas.openxmlformats.org/officeDocument/2006/relationships/oleObject" Target="../embeddings/oleObject35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34.bin"/><Relationship Id="rId34" Type="http://schemas.openxmlformats.org/officeDocument/2006/relationships/image" Target="../media/image35.wmf"/><Relationship Id="rId33" Type="http://schemas.openxmlformats.org/officeDocument/2006/relationships/oleObject" Target="../embeddings/oleObject33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32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9" Type="http://schemas.openxmlformats.org/officeDocument/2006/relationships/oleObject" Target="../embeddings/oleObject31.bin"/><Relationship Id="rId28" Type="http://schemas.openxmlformats.org/officeDocument/2006/relationships/oleObject" Target="../embeddings/oleObject30.bin"/><Relationship Id="rId27" Type="http://schemas.openxmlformats.org/officeDocument/2006/relationships/image" Target="../media/image32.wmf"/><Relationship Id="rId26" Type="http://schemas.openxmlformats.org/officeDocument/2006/relationships/oleObject" Target="../embeddings/oleObject29.bin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28.bin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27.bin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29.wmf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1847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1847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1847850" y="4897755"/>
            <a:ext cx="7800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4272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47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45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1811338" y="693738"/>
            <a:ext cx="8748712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1847850" y="75088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1905000" y="685800"/>
            <a:ext cx="78892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2859088" y="1981200"/>
            <a:ext cx="33851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5116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16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2755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1905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2304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16810" y="1412558"/>
            <a:ext cx="15163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3932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2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710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0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5374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4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1992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3071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7752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的代</a:t>
            </a:r>
            <a:endParaRPr lang="en-US" altLang="zh-CN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1847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7178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1847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charset="-122"/>
                <a:ea typeface="宋体" panose="02010600030101010101" charset="-122"/>
              </a:rPr>
              <a:t>经计算可知，</a:t>
            </a:r>
            <a:endParaRPr lang="zh-CN" altLang="en-US" sz="2400" b="1" dirty="0">
              <a:latin typeface="宋体" panose="02010600030101010101" charset="-122"/>
              <a:ea typeface="宋体" panose="02010600030101010101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4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e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720" y="2032635"/>
            <a:ext cx="2986405" cy="1544320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2630" y="4503420"/>
            <a:ext cx="3941445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8755" y="4503420"/>
            <a:ext cx="3941445" cy="140462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1919288" y="112553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3000375" y="1052513"/>
            <a:ext cx="73437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4367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7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1992313" y="2923540"/>
            <a:ext cx="8496300" cy="26752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charset="-122"/>
                <a:ea typeface="宋体" panose="02010600030101010101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2057400" y="1279525"/>
            <a:ext cx="53022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4267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3536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6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2057400" y="914400"/>
            <a:ext cx="56057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4125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2052638" y="1989138"/>
            <a:ext cx="2314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4224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4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2057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8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3748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7315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5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1919288" y="63531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2927350" y="635318"/>
            <a:ext cx="7272338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7034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34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3216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5951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2208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1992313" y="1052513"/>
            <a:ext cx="3916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2208213" y="2133600"/>
            <a:ext cx="7488237" cy="811213"/>
            <a:chOff x="431" y="1344"/>
            <a:chExt cx="4717" cy="511"/>
          </a:xfrm>
        </p:grpSpPr>
        <p:graphicFrame>
          <p:nvGraphicFramePr>
            <p:cNvPr id="50180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1" name="对象 379910"/>
          <p:cNvGraphicFramePr/>
          <p:nvPr/>
        </p:nvGraphicFramePr>
        <p:xfrm>
          <a:off x="2208213" y="2938463"/>
          <a:ext cx="7637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058160" imgH="254000" progId="Equation.DSMT4">
                  <p:embed/>
                </p:oleObj>
              </mc:Choice>
              <mc:Fallback>
                <p:oleObj name="" r:id="rId7" imgW="3058160" imgH="254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2938463"/>
                        <a:ext cx="76374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12" name="组合 379911"/>
          <p:cNvGrpSpPr/>
          <p:nvPr/>
        </p:nvGrpSpPr>
        <p:grpSpPr>
          <a:xfrm>
            <a:off x="4073525" y="3467100"/>
            <a:ext cx="2527300" cy="528638"/>
            <a:chOff x="1632" y="1947"/>
            <a:chExt cx="1592" cy="333"/>
          </a:xfrm>
        </p:grpSpPr>
        <p:graphicFrame>
          <p:nvGraphicFramePr>
            <p:cNvPr id="50184" name="对象 379912"/>
            <p:cNvGraphicFramePr/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485265" imgH="495300" progId="Equation.3">
                    <p:embed/>
                  </p:oleObj>
                </mc:Choice>
                <mc:Fallback>
                  <p:oleObj name="" r:id="rId9" imgW="1485265" imgH="495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5" name="组合 379913"/>
            <p:cNvGrpSpPr/>
            <p:nvPr/>
          </p:nvGrpSpPr>
          <p:grpSpPr>
            <a:xfrm>
              <a:off x="1680" y="2016"/>
              <a:ext cx="378" cy="192"/>
              <a:chOff x="1680" y="2016"/>
              <a:chExt cx="378" cy="192"/>
            </a:xfrm>
          </p:grpSpPr>
          <p:graphicFrame>
            <p:nvGraphicFramePr>
              <p:cNvPr id="50186" name="对象 379914"/>
              <p:cNvGraphicFramePr/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11" imgW="292100" imgH="304800" progId="Equation.3">
                      <p:embed/>
                    </p:oleObj>
                  </mc:Choice>
                  <mc:Fallback>
                    <p:oleObj name="" r:id="rId11" imgW="292100" imgH="3048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7" name="对象 379915"/>
              <p:cNvGraphicFramePr/>
              <p:nvPr/>
            </p:nvGraphicFramePr>
            <p:xfrm>
              <a:off x="1845" y="2027"/>
              <a:ext cx="2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92100" imgH="292100" progId="Equation.3">
                      <p:embed/>
                    </p:oleObj>
                  </mc:Choice>
                  <mc:Fallback>
                    <p:oleObj name="" r:id="rId13" imgW="292100" imgH="2921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5" y="2027"/>
                            <a:ext cx="213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88" name="组合 379916"/>
            <p:cNvGrpSpPr/>
            <p:nvPr/>
          </p:nvGrpSpPr>
          <p:grpSpPr>
            <a:xfrm>
              <a:off x="2496" y="1947"/>
              <a:ext cx="728" cy="261"/>
              <a:chOff x="2752" y="1995"/>
              <a:chExt cx="728" cy="261"/>
            </a:xfrm>
          </p:grpSpPr>
          <p:graphicFrame>
            <p:nvGraphicFramePr>
              <p:cNvPr id="50189" name="对象 379917"/>
              <p:cNvGraphicFramePr/>
              <p:nvPr/>
            </p:nvGraphicFramePr>
            <p:xfrm>
              <a:off x="2752" y="1995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5" imgW="405765" imgH="380365" progId="Equation.3">
                      <p:embed/>
                    </p:oleObj>
                  </mc:Choice>
                  <mc:Fallback>
                    <p:oleObj name="" r:id="rId15" imgW="405765" imgH="3803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2" y="1995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0" name="对象 379918"/>
              <p:cNvGraphicFramePr/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7" imgW="266065" imgH="380365" progId="Equation.3">
                      <p:embed/>
                    </p:oleObj>
                  </mc:Choice>
                  <mc:Fallback>
                    <p:oleObj name="" r:id="rId17" imgW="266065" imgH="3803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1" name="对象 379919"/>
              <p:cNvGraphicFramePr/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9" imgW="266065" imgH="380365" progId="Equation.3">
                      <p:embed/>
                    </p:oleObj>
                  </mc:Choice>
                  <mc:Fallback>
                    <p:oleObj name="" r:id="rId19" imgW="266065" imgH="38036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2" name="对象 379920"/>
              <p:cNvGraphicFramePr/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1" imgW="292100" imgH="304800" progId="Equation.3">
                      <p:embed/>
                    </p:oleObj>
                  </mc:Choice>
                  <mc:Fallback>
                    <p:oleObj name="" r:id="rId21" imgW="292100" imgH="304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9922" name="组合 379921"/>
          <p:cNvGrpSpPr/>
          <p:nvPr/>
        </p:nvGrpSpPr>
        <p:grpSpPr>
          <a:xfrm>
            <a:off x="2833688" y="4073525"/>
            <a:ext cx="4991100" cy="508000"/>
            <a:chOff x="720" y="480"/>
            <a:chExt cx="3144" cy="320"/>
          </a:xfrm>
        </p:grpSpPr>
        <p:graphicFrame>
          <p:nvGraphicFramePr>
            <p:cNvPr id="50194" name="对象 379922"/>
            <p:cNvGraphicFramePr/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2" imgW="5204460" imgH="495300" progId="Equation.3">
                    <p:embed/>
                  </p:oleObj>
                </mc:Choice>
                <mc:Fallback>
                  <p:oleObj name="" r:id="rId22" imgW="5204460" imgH="495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379923"/>
            <p:cNvGraphicFramePr/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4" imgW="368300" imgH="419100" progId="Equation.3">
                    <p:embed/>
                  </p:oleObj>
                </mc:Choice>
                <mc:Fallback>
                  <p:oleObj name="" r:id="rId24" imgW="368300" imgH="419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379924"/>
            <p:cNvGraphicFramePr/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6" imgW="457200" imgH="431800" progId="Equation.3">
                    <p:embed/>
                  </p:oleObj>
                </mc:Choice>
                <mc:Fallback>
                  <p:oleObj name="" r:id="rId26" imgW="457200" imgH="431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对象 379925"/>
            <p:cNvGraphicFramePr/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8" imgW="266065" imgH="380365" progId="Equation.3">
                    <p:embed/>
                  </p:oleObj>
                </mc:Choice>
                <mc:Fallback>
                  <p:oleObj name="" r:id="rId28" imgW="266065" imgH="3803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对象 379926"/>
            <p:cNvGraphicFramePr/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9" imgW="457200" imgH="431800" progId="Equation.3">
                    <p:embed/>
                  </p:oleObj>
                </mc:Choice>
                <mc:Fallback>
                  <p:oleObj name="" r:id="rId29" imgW="457200" imgH="431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对象 379927"/>
            <p:cNvGraphicFramePr/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1" imgW="266065" imgH="380365" progId="Equation.3">
                    <p:embed/>
                  </p:oleObj>
                </mc:Choice>
                <mc:Fallback>
                  <p:oleObj name="" r:id="rId31" imgW="266065" imgH="3803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对象 379928"/>
            <p:cNvGraphicFramePr/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3" imgW="368300" imgH="419100" progId="Equation.3">
                    <p:embed/>
                  </p:oleObj>
                </mc:Choice>
                <mc:Fallback>
                  <p:oleObj name="" r:id="rId33" imgW="368300" imgH="4191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2178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5" imgW="2767330" imgH="342900" progId="Equation.DSMT4">
                  <p:embed/>
                </p:oleObj>
              </mc:Choice>
              <mc:Fallback>
                <p:oleObj name="" r:id="rId35" imgW="2767330" imgH="342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78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2206625" y="5525135"/>
          <a:ext cx="475996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7" imgW="1878965" imgH="292100" progId="Equation.DSMT4">
                  <p:embed/>
                </p:oleObj>
              </mc:Choice>
              <mc:Fallback>
                <p:oleObj name="" r:id="rId37" imgW="1878965" imgH="292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06625" y="5525135"/>
                        <a:ext cx="4759960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4</Words>
  <Application>WPS 演示</Application>
  <PresentationFormat>宽屏</PresentationFormat>
  <Paragraphs>7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0</vt:i4>
      </vt:variant>
    </vt:vector>
  </HeadingPairs>
  <TitlesOfParts>
    <vt:vector size="61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黑体</vt:lpstr>
      <vt:lpstr>Comic Sans MS</vt:lpstr>
      <vt:lpstr>Calibri</vt:lpstr>
      <vt:lpstr>汉仪书宋二KW</vt:lpstr>
      <vt:lpstr>微软雅黑</vt:lpstr>
      <vt:lpstr>Arial Unicode MS</vt:lpstr>
      <vt:lpstr>Calibri Light</vt:lpstr>
      <vt:lpstr>Helvetica Neue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5</cp:revision>
  <dcterms:created xsi:type="dcterms:W3CDTF">2020-02-11T03:50:27Z</dcterms:created>
  <dcterms:modified xsi:type="dcterms:W3CDTF">2020-02-11T03:5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